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7C7EB4" w14:textId="77777777" w:rsidR="000A280C" w:rsidRPr="000A280C" w:rsidRDefault="00B659FA" w:rsidP="000A280C">
      <w:pPr>
        <w:pStyle w:val="Body"/>
        <w:spacing w:line="360" w:lineRule="atLeast"/>
        <w:rPr>
          <w:rFonts w:ascii="Times" w:hAnsi="Times"/>
          <w:position w:val="12"/>
          <w:sz w:val="36"/>
        </w:rPr>
      </w:pPr>
      <w:r w:rsidRPr="008B2D3C">
        <w:rPr>
          <w:rFonts w:ascii="Times" w:hAnsi="Times"/>
          <w:position w:val="-16"/>
          <w:sz w:val="36"/>
        </w:rPr>
        <w:object w:dxaOrig="10200" w:dyaOrig="440" w14:anchorId="17907D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10pt;height:22pt" o:ole="">
            <v:imagedata r:id="rId5" o:title=""/>
          </v:shape>
          <o:OLEObject Type="Embed" ProgID="Equation.DSMT4" ShapeID="_x0000_i1031" DrawAspect="Content" ObjectID="_1411063233" r:id="rId6"/>
        </w:object>
      </w:r>
    </w:p>
    <w:p w14:paraId="4815A452" w14:textId="77777777" w:rsidR="000A280C" w:rsidRDefault="000A280C">
      <w:pPr>
        <w:pStyle w:val="Body"/>
      </w:pPr>
      <w:r w:rsidRPr="000A280C">
        <w:rPr>
          <w:position w:val="-10"/>
        </w:rPr>
        <w:object w:dxaOrig="2120" w:dyaOrig="320" w14:anchorId="1D3B51AD">
          <v:shape id="_x0000_i1026" type="#_x0000_t75" style="width:106pt;height:16pt" o:ole="">
            <v:imagedata r:id="rId7" o:title=""/>
          </v:shape>
          <o:OLEObject Type="Embed" ProgID="Equation.DSMT4" ShapeID="_x0000_i1026" DrawAspect="Content" ObjectID="_1411063234" r:id="rId8"/>
        </w:object>
      </w:r>
    </w:p>
    <w:p w14:paraId="23D90E66" w14:textId="2E89FB6E" w:rsidR="005D0926" w:rsidRDefault="008B2D3C">
      <w:pPr>
        <w:pStyle w:val="Body"/>
        <w:rPr>
          <w:position w:val="-306"/>
        </w:rPr>
      </w:pPr>
      <w:r w:rsidRPr="008B2D3C">
        <w:rPr>
          <w:position w:val="-518"/>
        </w:rPr>
        <w:object w:dxaOrig="9900" w:dyaOrig="10480" w14:anchorId="2142EF25">
          <v:shape id="_x0000_i1027" type="#_x0000_t75" style="width:495pt;height:524pt" o:ole="">
            <v:imagedata r:id="rId9" o:title=""/>
          </v:shape>
          <o:OLEObject Type="Embed" ProgID="Equation.DSMT4" ShapeID="_x0000_i1027" DrawAspect="Content" ObjectID="_1411063235" r:id="rId10"/>
        </w:object>
      </w:r>
      <w:bookmarkStart w:id="0" w:name="_GoBack"/>
      <w:bookmarkEnd w:id="0"/>
    </w:p>
    <w:p w14:paraId="014DAAF8" w14:textId="2AE805F7" w:rsidR="00DE578A" w:rsidRDefault="00DE578A">
      <w:pPr>
        <w:pStyle w:val="Body"/>
      </w:pPr>
    </w:p>
    <w:p w14:paraId="1BA4A305" w14:textId="77777777" w:rsidR="00DE578A" w:rsidRDefault="00DE578A">
      <w:pPr>
        <w:pStyle w:val="Body"/>
      </w:pPr>
    </w:p>
    <w:p w14:paraId="160EAFC4" w14:textId="77777777" w:rsidR="00DE578A" w:rsidRDefault="00DE578A">
      <w:pPr>
        <w:pStyle w:val="Body"/>
      </w:pPr>
    </w:p>
    <w:p w14:paraId="2239A7E7" w14:textId="77777777" w:rsidR="005D0926" w:rsidRDefault="005D0926">
      <w:pPr>
        <w:pStyle w:val="Body"/>
      </w:pPr>
    </w:p>
    <w:p w14:paraId="18EB1439" w14:textId="77777777" w:rsidR="005D0926" w:rsidRDefault="005D0926">
      <w:pPr>
        <w:pStyle w:val="Body"/>
      </w:pPr>
    </w:p>
    <w:p w14:paraId="0D73973E" w14:textId="77777777" w:rsidR="005D0926" w:rsidRDefault="005D0926">
      <w:pPr>
        <w:pStyle w:val="Body"/>
      </w:pPr>
    </w:p>
    <w:p w14:paraId="267DD268" w14:textId="77777777" w:rsidR="005D0926" w:rsidRDefault="005D0926">
      <w:pPr>
        <w:pStyle w:val="Body"/>
      </w:pPr>
    </w:p>
    <w:p w14:paraId="43FDB20D" w14:textId="77777777" w:rsidR="005D0926" w:rsidRDefault="005D0926">
      <w:pPr>
        <w:pStyle w:val="Body"/>
      </w:pPr>
    </w:p>
    <w:p w14:paraId="76A4877E" w14:textId="77777777" w:rsidR="005D0926" w:rsidRDefault="005D0926">
      <w:pPr>
        <w:pStyle w:val="Body"/>
      </w:pPr>
    </w:p>
    <w:p w14:paraId="20EEE6C2" w14:textId="493A9FC5" w:rsidR="005D0926" w:rsidRDefault="008B2D3C">
      <w:pPr>
        <w:pStyle w:val="Body"/>
      </w:pPr>
      <w:r>
        <w:lastRenderedPageBreak/>
        <w:drawing>
          <wp:anchor distT="0" distB="0" distL="114300" distR="114300" simplePos="0" relativeHeight="251659264" behindDoc="0" locked="0" layoutInCell="1" allowOverlap="1" wp14:anchorId="65513AE6" wp14:editId="1CFBF845">
            <wp:simplePos x="0" y="0"/>
            <wp:positionH relativeFrom="column">
              <wp:posOffset>228600</wp:posOffset>
            </wp:positionH>
            <wp:positionV relativeFrom="paragraph">
              <wp:posOffset>6858000</wp:posOffset>
            </wp:positionV>
            <wp:extent cx="3275697" cy="2104280"/>
            <wp:effectExtent l="0" t="0" r="1270" b="4445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697" cy="210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5666">
        <w:drawing>
          <wp:anchor distT="0" distB="0" distL="114300" distR="114300" simplePos="0" relativeHeight="251658240" behindDoc="0" locked="0" layoutInCell="1" allowOverlap="1" wp14:anchorId="50F84C8D" wp14:editId="691014FE">
            <wp:simplePos x="0" y="0"/>
            <wp:positionH relativeFrom="column">
              <wp:posOffset>914400</wp:posOffset>
            </wp:positionH>
            <wp:positionV relativeFrom="paragraph">
              <wp:posOffset>-76200</wp:posOffset>
            </wp:positionV>
            <wp:extent cx="4478655" cy="106680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865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B2D3C">
        <w:rPr>
          <w:position w:val="-594"/>
        </w:rPr>
        <w:object w:dxaOrig="9360" w:dyaOrig="11500" w14:anchorId="08176F3B">
          <v:shape id="_x0000_i1028" type="#_x0000_t75" style="width:468pt;height:575pt" o:ole="">
            <v:imagedata r:id="rId13" o:title=""/>
          </v:shape>
          <o:OLEObject Type="Embed" ProgID="Equation.DSMT4" ShapeID="_x0000_i1028" DrawAspect="Content" ObjectID="_1411063236" r:id="rId14"/>
        </w:object>
      </w:r>
      <w:r w:rsidR="005D0926">
        <w:t xml:space="preserve"> </w:t>
      </w:r>
    </w:p>
    <w:p w14:paraId="4C79B2FA" w14:textId="776C0B67" w:rsidR="00DE578A" w:rsidRDefault="00DE578A">
      <w:pPr>
        <w:pStyle w:val="Body"/>
      </w:pPr>
    </w:p>
    <w:p w14:paraId="3CE6D731" w14:textId="631B3015" w:rsidR="001171F1" w:rsidRDefault="001171F1">
      <w:pPr>
        <w:pStyle w:val="Body"/>
      </w:pPr>
      <w:r>
        <w:tab/>
      </w:r>
    </w:p>
    <w:p w14:paraId="296EB7DE" w14:textId="484EDECA" w:rsidR="001171F1" w:rsidRDefault="001171F1">
      <w:pPr>
        <w:pStyle w:val="Body"/>
      </w:pPr>
    </w:p>
    <w:sectPr w:rsidR="001171F1">
      <w:pgSz w:w="12240" w:h="15860"/>
      <w:pgMar w:top="580" w:right="580" w:bottom="580" w:left="580" w:header="580" w:footer="580" w:gutter="0"/>
      <w:pgNumType w:start="1"/>
      <w:cols w:space="720" w:equalWidth="0">
        <w:col w:w="1108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Geneva">
    <w:panose1 w:val="020B0503030404040204"/>
    <w:charset w:val="00"/>
    <w:family w:val="auto"/>
    <w:pitch w:val="variable"/>
    <w:sig w:usb0="E00002FF" w:usb1="5200205F" w:usb2="00A0C000" w:usb3="00000000" w:csb0="000001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20"/>
  <w:drawingGridVerticalSpacing w:val="120"/>
  <w:displayHorizontalDrawingGridEvery w:val="0"/>
  <w:displayVerticalDrawingGridEvery w:val="3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DE5"/>
    <w:rsid w:val="000101A9"/>
    <w:rsid w:val="000A280C"/>
    <w:rsid w:val="000E039D"/>
    <w:rsid w:val="000E17BB"/>
    <w:rsid w:val="001171F1"/>
    <w:rsid w:val="0017637B"/>
    <w:rsid w:val="00177DE5"/>
    <w:rsid w:val="005D0926"/>
    <w:rsid w:val="006C2AF0"/>
    <w:rsid w:val="0079535D"/>
    <w:rsid w:val="008B2D3C"/>
    <w:rsid w:val="008C2BFB"/>
    <w:rsid w:val="00901098"/>
    <w:rsid w:val="00A96F19"/>
    <w:rsid w:val="00B659FA"/>
    <w:rsid w:val="00D11C50"/>
    <w:rsid w:val="00D55666"/>
    <w:rsid w:val="00DE578A"/>
    <w:rsid w:val="00E45E02"/>
    <w:rsid w:val="00EB245C"/>
    <w:rsid w:val="00F2556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2"/>
    <o:shapelayout v:ext="edit">
      <o:idmap v:ext="edit" data="1"/>
    </o:shapelayout>
  </w:shapeDefaults>
  <w:doNotEmbedSmartTags/>
  <w:decimalSymbol w:val="."/>
  <w:listSeparator w:val=","/>
  <w14:docId w14:val="0A048FC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092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0926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092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0926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image" Target="media/image5.emf"/><Relationship Id="rId13" Type="http://schemas.openxmlformats.org/officeDocument/2006/relationships/image" Target="media/image6.emf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18</Words>
  <Characters>106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                                                    Calculus  Group Quiz Derivatives                          </vt:lpstr>
    </vt:vector>
  </TitlesOfParts>
  <Company/>
  <LinksUpToDate>false</LinksUpToDate>
  <CharactersWithSpaces>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                      Calculus  Group Quiz Derivatives                          </dc:title>
  <dc:subject/>
  <dc:creator>SHHS</dc:creator>
  <cp:keywords/>
  <cp:lastModifiedBy>Covina-Valley Unified School District</cp:lastModifiedBy>
  <cp:revision>11</cp:revision>
  <cp:lastPrinted>2010-10-14T19:10:00Z</cp:lastPrinted>
  <dcterms:created xsi:type="dcterms:W3CDTF">2016-08-30T05:50:00Z</dcterms:created>
  <dcterms:modified xsi:type="dcterms:W3CDTF">2016-10-06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